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Look w:val="04A0"/>
      </w:tblPr>
      <w:tblGrid>
        <w:gridCol w:w="9571"/>
      </w:tblGrid>
      <w:tr w:rsidR="005A3DE1" w:rsidRPr="002629F5" w:rsidTr="00A0121B">
        <w:tc>
          <w:tcPr>
            <w:tcW w:w="9571" w:type="dxa"/>
          </w:tcPr>
          <w:p w:rsidR="005A3DE1" w:rsidRPr="002629F5" w:rsidRDefault="00F302CA" w:rsidP="00F302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29F5">
              <w:rPr>
                <w:rFonts w:ascii="Times New Roman" w:hAnsi="Times New Roman" w:cs="Times New Roman"/>
                <w:sz w:val="28"/>
                <w:szCs w:val="28"/>
              </w:rPr>
              <w:t>Подготовка к контрольной работе</w:t>
            </w:r>
          </w:p>
        </w:tc>
      </w:tr>
      <w:tr w:rsidR="005A3DE1" w:rsidRPr="002629F5" w:rsidTr="0059746A">
        <w:tc>
          <w:tcPr>
            <w:tcW w:w="9571" w:type="dxa"/>
          </w:tcPr>
          <w:p w:rsidR="005A3DE1" w:rsidRPr="002629F5" w:rsidRDefault="005A3DE1" w:rsidP="005A3DE1">
            <w:pPr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>1.Определите, какой из многочленов имеет седьмую степень:</w:t>
            </w:r>
          </w:p>
          <w:p w:rsidR="005A3DE1" w:rsidRPr="002629F5" w:rsidRDefault="005A3DE1" w:rsidP="008E1993">
            <w:pPr>
              <w:pStyle w:val="a4"/>
              <w:ind w:left="0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2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;</m:t>
              </m:r>
            </m:oMath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                б)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8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7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4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х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;</m:t>
              </m:r>
            </m:oMath>
          </w:p>
          <w:p w:rsidR="005A3DE1" w:rsidRPr="002629F5" w:rsidRDefault="005A3DE1" w:rsidP="008E1993">
            <w:pPr>
              <w:pStyle w:val="a4"/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в)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5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;</m:t>
              </m:r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                 г)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7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.</w:t>
            </w:r>
          </w:p>
          <w:p w:rsidR="005A3DE1" w:rsidRPr="002629F5" w:rsidRDefault="005A3DE1">
            <w:pP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2. Определите, какая из функций является обратной линейной функции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=7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х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:</m:t>
              </m:r>
            </m:oMath>
          </w:p>
          <w:p w:rsidR="005A3DE1" w:rsidRPr="002629F5" w:rsidRDefault="005A3DE1" w:rsidP="008E1993">
            <w:pPr>
              <w:pStyle w:val="a4"/>
              <w:ind w:left="0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а) 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х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;         </m:t>
              </m:r>
            </m:oMath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б) у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х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;</m:t>
              </m:r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          в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х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;         г) у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х-</m:t>
              </m:r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.</w:t>
            </w:r>
          </w:p>
          <w:p w:rsidR="005A3DE1" w:rsidRPr="002629F5" w:rsidRDefault="005A3DE1" w:rsidP="008E1993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3.</w:t>
            </w:r>
            <w:r w:rsidRPr="002629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eastAsia="ru-RU"/>
              </w:rPr>
              <w:t xml:space="preserve"> </w:t>
            </w:r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Заданы функции </w:t>
            </w:r>
            <m:oMath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eastAsiaTheme="minorEastAsia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</m:oMath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, </w:t>
            </w:r>
            <m:oMath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g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2x+7</m:t>
              </m:r>
            </m:oMath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. Задайте функцию </w:t>
            </w:r>
            <m:oMath>
              <m:r>
                <m:rPr>
                  <m:sty m:val="p"/>
                </m:rPr>
                <w:rPr>
                  <w:rFonts w:ascii="Times New Roman" w:eastAsiaTheme="minorEastAsia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g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х</m:t>
                  </m:r>
                </m:e>
              </m:d>
            </m:oMath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>).</w:t>
            </w:r>
          </w:p>
          <w:p w:rsidR="005A3DE1" w:rsidRPr="002629F5" w:rsidRDefault="005A3DE1" w:rsidP="00CB749E">
            <w:pPr>
              <w:pStyle w:val="a4"/>
              <w:ind w:left="0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4. Найдите остаток от деления многочлена </w:t>
            </w:r>
            <w:proofErr w:type="gramStart"/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>Р(</w:t>
            </w:r>
            <w:proofErr w:type="spellStart"/>
            <w:proofErr w:type="gramEnd"/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>х</w:t>
            </w:r>
            <w:proofErr w:type="spellEnd"/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>)=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 8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4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х</m:t>
              </m:r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 на двучлен </w:t>
            </w:r>
            <w:r w:rsid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х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.</w:t>
            </w:r>
          </w:p>
          <w:p w:rsidR="002629F5" w:rsidRDefault="005A3DE1" w:rsidP="00CB749E">
            <w:pPr>
              <w:pStyle w:val="a4"/>
              <w:ind w:left="0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5. Найдите сумму коэффициентов многочлена</w:t>
            </w:r>
          </w:p>
          <w:p w:rsidR="005A3DE1" w:rsidRPr="002629F5" w:rsidRDefault="005A3DE1" w:rsidP="00CB749E">
            <w:pPr>
              <w:pStyle w:val="a4"/>
              <w:ind w:left="0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7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4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(3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х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9</m:t>
                  </m:r>
                </m:sup>
              </m:sSup>
            </m:oMath>
            <w:r w:rsidR="00F302CA"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.</w:t>
            </w:r>
          </w:p>
          <w:p w:rsidR="005A3DE1" w:rsidRPr="002629F5" w:rsidRDefault="00F302CA" w:rsidP="00CB749E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6</w:t>
            </w:r>
            <w:r w:rsidR="005A3DE1"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. Найдите область определения функции </w:t>
            </w:r>
            <m:oMath>
              <m: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у</m:t>
              </m:r>
              <m: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iCs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  <w:r w:rsidR="005A3DE1"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  и у</w:t>
            </w:r>
            <w:r w:rsidR="005A3DE1" w:rsidRPr="002629F5">
              <w:rPr>
                <w:rFonts w:ascii="Times New Roman" w:hAnsi="Times New Roman" w:cs="Times New Roman"/>
                <w:sz w:val="28"/>
                <w:szCs w:val="28"/>
              </w:rPr>
              <w:t>кажите функции, в виде которых представлена композиция.</w:t>
            </w:r>
          </w:p>
          <w:p w:rsidR="005A3DE1" w:rsidRPr="002629F5" w:rsidRDefault="00F302CA" w:rsidP="00CB749E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>7</w:t>
            </w:r>
            <w:r w:rsidR="005A3DE1"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>.</w:t>
            </w:r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="005A3DE1"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Постройте в одной системе координат график функции </w:t>
            </w:r>
            <m:oMath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x+5</m:t>
                  </m:r>
                </m:e>
              </m:rad>
            </m:oMath>
            <w:r w:rsidR="005A3DE1"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="00B432C3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="005A3DE1"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>и график функции, обратной к ней.</w:t>
            </w:r>
          </w:p>
          <w:p w:rsidR="005A3DE1" w:rsidRPr="002629F5" w:rsidRDefault="005A3DE1" w:rsidP="00CB749E">
            <w:pPr>
              <w:pStyle w:val="a4"/>
              <w:ind w:left="0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8. Решите уравнение: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9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х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8=0</m:t>
              </m:r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.</w:t>
            </w:r>
          </w:p>
          <w:p w:rsidR="005A3DE1" w:rsidRPr="002629F5" w:rsidRDefault="005A3DE1" w:rsidP="0073238A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9.</w:t>
            </w:r>
            <w:r w:rsidRPr="002629F5">
              <w:rPr>
                <w:rFonts w:ascii="Times New Roman" w:hAnsi="Times New Roman" w:cs="Times New Roman"/>
                <w:noProof/>
                <w:sz w:val="28"/>
                <w:szCs w:val="28"/>
                <w:lang w:val="be-BY"/>
              </w:rPr>
              <w:t xml:space="preserve"> </w:t>
            </w:r>
            <w:proofErr w:type="gramStart"/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>Найдите функцию, обратную функции</w:t>
            </w:r>
            <w:r w:rsidRPr="002629F5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4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х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</m:t>
              </m:r>
            </m:oMath>
            <w:r w:rsidR="00F36598" w:rsidRPr="002629F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d>
                <m:dPr>
                  <m:begChr m:val="["/>
                  <m:endChr m:val="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;+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</w:rPr>
                <m:t>∞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)</m:t>
              </m:r>
            </m:oMath>
            <w:r w:rsidRPr="002629F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</w:p>
          <w:p w:rsidR="005A3DE1" w:rsidRPr="002629F5" w:rsidRDefault="005A3DE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>10.  Дана функция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</m:den>
              </m:f>
            </m:oMath>
            <w:r w:rsidRPr="002629F5">
              <w:rPr>
                <w:rFonts w:ascii="Times New Roman" w:hAnsi="Times New Roman" w:cs="Times New Roman"/>
                <w:sz w:val="28"/>
                <w:szCs w:val="28"/>
              </w:rPr>
              <w:t xml:space="preserve">. Постройте график функции </w:t>
            </w:r>
            <w:r w:rsidRPr="002629F5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  <w:lang w:eastAsia="ru-RU"/>
              </w:rPr>
              <w:object w:dxaOrig="11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4pt;height:21.75pt" o:ole="">
                  <v:imagedata r:id="rId5" o:title=""/>
                </v:shape>
                <o:OLEObject Type="Embed" ProgID="Equation.DSMT4" ShapeID="_x0000_i1025" DrawAspect="Content" ObjectID="_1663010220" r:id="rId6"/>
              </w:object>
            </w:r>
            <w:r w:rsidRPr="002629F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4B66EB" w:rsidRPr="002629F5" w:rsidRDefault="004B66EB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Look w:val="04A0"/>
      </w:tblPr>
      <w:tblGrid>
        <w:gridCol w:w="9571"/>
      </w:tblGrid>
      <w:tr w:rsidR="00C74586" w:rsidRPr="002629F5" w:rsidTr="00C74586">
        <w:tc>
          <w:tcPr>
            <w:tcW w:w="95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74586" w:rsidRPr="002629F5" w:rsidRDefault="00C7458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29F5">
              <w:rPr>
                <w:rFonts w:ascii="Times New Roman" w:hAnsi="Times New Roman" w:cs="Times New Roman"/>
                <w:sz w:val="28"/>
                <w:szCs w:val="28"/>
              </w:rPr>
              <w:t>Подготовка к контрольной работе</w:t>
            </w:r>
          </w:p>
        </w:tc>
      </w:tr>
      <w:tr w:rsidR="00C74586" w:rsidRPr="002629F5" w:rsidTr="00C74586">
        <w:tc>
          <w:tcPr>
            <w:tcW w:w="95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74586" w:rsidRPr="002629F5" w:rsidRDefault="00C74586">
            <w:pPr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>1.Определите, какой из многочленов имеет седьмую степень:</w:t>
            </w:r>
          </w:p>
          <w:p w:rsidR="00C74586" w:rsidRPr="002629F5" w:rsidRDefault="00C74586">
            <w:pPr>
              <w:pStyle w:val="a4"/>
              <w:ind w:left="0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2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;</m:t>
              </m:r>
            </m:oMath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                б)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8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7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4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х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;</m:t>
              </m:r>
            </m:oMath>
          </w:p>
          <w:p w:rsidR="00C74586" w:rsidRPr="002629F5" w:rsidRDefault="00C74586">
            <w:pPr>
              <w:pStyle w:val="a4"/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в)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5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;</m:t>
              </m:r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                 г)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7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.</w:t>
            </w:r>
          </w:p>
          <w:p w:rsidR="00C74586" w:rsidRPr="002629F5" w:rsidRDefault="00C74586">
            <w:pP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2. Определите, какая из функций является обратной линейной функции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=7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х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:</m:t>
              </m:r>
            </m:oMath>
          </w:p>
          <w:p w:rsidR="00C74586" w:rsidRPr="002629F5" w:rsidRDefault="00C74586">
            <w:pPr>
              <w:pStyle w:val="a4"/>
              <w:ind w:left="0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а) 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х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;         </m:t>
              </m:r>
            </m:oMath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б) у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х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;</m:t>
              </m:r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          в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х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;         г) у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х-</m:t>
              </m:r>
              <m:f>
                <m:f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n>
              </m:f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.</w:t>
            </w:r>
          </w:p>
          <w:p w:rsidR="00C74586" w:rsidRPr="002629F5" w:rsidRDefault="00C74586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3.</w:t>
            </w:r>
            <w:r w:rsidRPr="002629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eastAsia="ru-RU"/>
              </w:rPr>
              <w:t xml:space="preserve"> </w:t>
            </w:r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Заданы функции </w:t>
            </w:r>
            <m:oMath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</m:oMath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, </w:t>
            </w:r>
            <m:oMath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g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2x+7</m:t>
              </m:r>
            </m:oMath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. Задайте функцию </w:t>
            </w:r>
            <m:oMath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g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Times New Roman" w:eastAsiaTheme="minorEastAsia" w:hAnsi="Times New Roman" w:cs="Times New Roman"/>
                      <w:sz w:val="28"/>
                      <w:szCs w:val="28"/>
                    </w:rPr>
                    <m:t>х</m:t>
                  </m:r>
                </m:e>
              </m:d>
            </m:oMath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>).</w:t>
            </w:r>
          </w:p>
          <w:p w:rsidR="00C74586" w:rsidRPr="002629F5" w:rsidRDefault="00C74586">
            <w:pPr>
              <w:pStyle w:val="a4"/>
              <w:ind w:left="0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4. Найдите остаток от деления многочлена </w:t>
            </w:r>
            <w:proofErr w:type="gramStart"/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>Р(</w:t>
            </w:r>
            <w:proofErr w:type="spellStart"/>
            <w:proofErr w:type="gramEnd"/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>х</w:t>
            </w:r>
            <w:proofErr w:type="spellEnd"/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>)=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 8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4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х</m:t>
              </m:r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 на двучлен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х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2</m:t>
              </m:r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.</w:t>
            </w:r>
          </w:p>
          <w:p w:rsidR="002629F5" w:rsidRDefault="00C74586">
            <w:pPr>
              <w:pStyle w:val="a4"/>
              <w:ind w:left="0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5. Найдите сумму коэффициентов многочлена</w:t>
            </w:r>
          </w:p>
          <w:p w:rsidR="00C74586" w:rsidRPr="002629F5" w:rsidRDefault="00C74586">
            <w:pPr>
              <w:pStyle w:val="a4"/>
              <w:ind w:left="0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7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4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(3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х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9</m:t>
                  </m:r>
                </m:sup>
              </m:sSup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.</w:t>
            </w:r>
          </w:p>
          <w:p w:rsidR="00C74586" w:rsidRPr="002629F5" w:rsidRDefault="00C74586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6. Найдите область определения функции </w:t>
            </w:r>
            <m:oMath>
              <m:r>
                <w:rPr>
                  <w:rFonts w:ascii="Times New Roman" w:eastAsiaTheme="minorEastAsia" w:hAnsi="Times New Roman" w:cs="Times New Roman"/>
                  <w:sz w:val="28"/>
                  <w:szCs w:val="28"/>
                </w:rPr>
                <m:t>у</m:t>
              </m:r>
              <m: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iCs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Times New Roman" w:eastAsiaTheme="minorEastAsia" w:hAnsi="Times New Roman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  и у</w:t>
            </w:r>
            <w:r w:rsidRPr="002629F5">
              <w:rPr>
                <w:rFonts w:ascii="Times New Roman" w:hAnsi="Times New Roman" w:cs="Times New Roman"/>
                <w:sz w:val="28"/>
                <w:szCs w:val="28"/>
              </w:rPr>
              <w:t>кажите функции, в виде которых представлена композиция.</w:t>
            </w:r>
          </w:p>
          <w:p w:rsidR="00C74586" w:rsidRPr="002629F5" w:rsidRDefault="00C74586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7. Постройте в одной системе координат график функции </w:t>
            </w:r>
            <m:oMath>
              <m:r>
                <m:rPr>
                  <m:sty m:val="p"/>
                </m:rPr>
                <w:rPr>
                  <w:rFonts w:ascii="Times New Roman" w:eastAsiaTheme="minorEastAsia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x+5</m:t>
                  </m:r>
                </m:e>
              </m:rad>
            </m:oMath>
            <w:r w:rsidRPr="00262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и график функции, обратной к ней.</w:t>
            </w:r>
          </w:p>
          <w:p w:rsidR="00C74586" w:rsidRPr="002629F5" w:rsidRDefault="00C74586">
            <w:pPr>
              <w:pStyle w:val="a4"/>
              <w:ind w:left="0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8. Решите уравнение: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9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х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8=0</m:t>
              </m:r>
            </m:oMath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.</w:t>
            </w:r>
          </w:p>
          <w:p w:rsidR="00C74586" w:rsidRPr="002629F5" w:rsidRDefault="00C74586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629F5"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9.</w:t>
            </w:r>
            <w:r w:rsidRPr="002629F5">
              <w:rPr>
                <w:rFonts w:ascii="Times New Roman" w:hAnsi="Times New Roman" w:cs="Times New Roman"/>
                <w:noProof/>
                <w:sz w:val="28"/>
                <w:szCs w:val="28"/>
                <w:lang w:val="be-BY"/>
              </w:rPr>
              <w:t xml:space="preserve"> </w:t>
            </w:r>
            <w:proofErr w:type="gramStart"/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Найдите функцию, обратную функции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4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х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</m:t>
              </m:r>
            </m:oMath>
            <w:r w:rsidRPr="002629F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d>
                <m:dPr>
                  <m:begChr m:val="["/>
                  <m:endChr m:val="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;+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</w:rPr>
                <m:t>∞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)</m:t>
              </m:r>
            </m:oMath>
            <w:r w:rsidRPr="002629F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</w:p>
          <w:p w:rsidR="00C74586" w:rsidRPr="002629F5" w:rsidRDefault="00C7458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29F5">
              <w:rPr>
                <w:rFonts w:ascii="Times New Roman" w:hAnsi="Times New Roman" w:cs="Times New Roman"/>
                <w:iCs/>
                <w:sz w:val="28"/>
                <w:szCs w:val="28"/>
              </w:rPr>
              <w:t>10.  Дана функция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у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</m:den>
              </m:f>
            </m:oMath>
            <w:r w:rsidRPr="002629F5">
              <w:rPr>
                <w:rFonts w:ascii="Times New Roman" w:hAnsi="Times New Roman" w:cs="Times New Roman"/>
                <w:sz w:val="28"/>
                <w:szCs w:val="28"/>
              </w:rPr>
              <w:t xml:space="preserve">. Постройте график функции </w:t>
            </w:r>
            <w:r w:rsidRPr="002629F5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  <w:lang w:eastAsia="ru-RU"/>
              </w:rPr>
              <w:object w:dxaOrig="1120" w:dyaOrig="440">
                <v:shape id="_x0000_i1026" type="#_x0000_t75" style="width:56.4pt;height:21.75pt" o:ole="">
                  <v:imagedata r:id="rId5" o:title=""/>
                </v:shape>
                <o:OLEObject Type="Embed" ProgID="Equation.DSMT4" ShapeID="_x0000_i1026" DrawAspect="Content" ObjectID="_1663010221" r:id="rId7"/>
              </w:object>
            </w:r>
            <w:r w:rsidRPr="002629F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C74586" w:rsidRPr="00F36598" w:rsidRDefault="00C74586">
      <w:pPr>
        <w:rPr>
          <w:rFonts w:ascii="Times New Roman" w:hAnsi="Times New Roman" w:cs="Times New Roman"/>
          <w:sz w:val="24"/>
          <w:szCs w:val="24"/>
        </w:rPr>
      </w:pPr>
    </w:p>
    <w:sectPr w:rsidR="00C74586" w:rsidRPr="00F36598" w:rsidSect="004B66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B360AA"/>
    <w:multiLevelType w:val="hybridMultilevel"/>
    <w:tmpl w:val="D95637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7A3A20"/>
    <w:rsid w:val="002629F5"/>
    <w:rsid w:val="002F48A9"/>
    <w:rsid w:val="004B66EB"/>
    <w:rsid w:val="004F4274"/>
    <w:rsid w:val="005A3DE1"/>
    <w:rsid w:val="0073238A"/>
    <w:rsid w:val="007A3A20"/>
    <w:rsid w:val="008E1993"/>
    <w:rsid w:val="0091398E"/>
    <w:rsid w:val="00B432C3"/>
    <w:rsid w:val="00C74586"/>
    <w:rsid w:val="00CB749E"/>
    <w:rsid w:val="00E80707"/>
    <w:rsid w:val="00F302CA"/>
    <w:rsid w:val="00F365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66E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A3A2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A3A20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7A3A20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7A3A20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A3A2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95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1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09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1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50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</Pages>
  <Words>318</Words>
  <Characters>1819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cp:lastPrinted>2020-09-30T18:27:00Z</cp:lastPrinted>
  <dcterms:created xsi:type="dcterms:W3CDTF">2020-09-30T17:12:00Z</dcterms:created>
  <dcterms:modified xsi:type="dcterms:W3CDTF">2020-09-30T18:29:00Z</dcterms:modified>
</cp:coreProperties>
</file>